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1A49" w:rsidRDefault="007523BB" w:rsidP="003A11E7">
      <w:pPr>
        <w:pStyle w:val="ListParagraph"/>
        <w:numPr>
          <w:ilvl w:val="0"/>
          <w:numId w:val="2"/>
        </w:numPr>
      </w:pPr>
      <w:r>
        <w:t xml:space="preserve">(4 points) </w:t>
      </w:r>
      <w:r w:rsidR="000E1A49">
        <w:t>Write the name IUPAC name for each of the following compounds.</w:t>
      </w:r>
      <w:r w:rsidR="000E1A49">
        <w:tab/>
      </w:r>
      <w:r w:rsidR="000E1A49">
        <w:tab/>
      </w:r>
    </w:p>
    <w:p w:rsidR="000E1A49" w:rsidRDefault="000E1A49" w:rsidP="000E1A49">
      <w:r>
        <w:rPr>
          <w:noProof/>
        </w:rPr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731520</wp:posOffset>
            </wp:positionH>
            <wp:positionV relativeFrom="paragraph">
              <wp:posOffset>168275</wp:posOffset>
            </wp:positionV>
            <wp:extent cx="1463040" cy="824865"/>
            <wp:effectExtent l="0" t="0" r="0" b="0"/>
            <wp:wrapThrough wrapText="bothSides">
              <wp:wrapPolygon edited="0">
                <wp:start x="3938" y="0"/>
                <wp:lineTo x="563" y="2494"/>
                <wp:lineTo x="0" y="3991"/>
                <wp:lineTo x="0" y="10975"/>
                <wp:lineTo x="13219" y="16961"/>
                <wp:lineTo x="18281" y="16961"/>
                <wp:lineTo x="18563" y="20952"/>
                <wp:lineTo x="20531" y="20952"/>
                <wp:lineTo x="21094" y="19954"/>
                <wp:lineTo x="20531" y="18457"/>
                <wp:lineTo x="19406" y="16961"/>
                <wp:lineTo x="19688" y="8979"/>
                <wp:lineTo x="20813" y="6485"/>
                <wp:lineTo x="19406" y="5487"/>
                <wp:lineTo x="5063" y="0"/>
                <wp:lineTo x="3938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824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0" allowOverlap="1">
            <wp:simplePos x="0" y="0"/>
            <wp:positionH relativeFrom="column">
              <wp:posOffset>3566160</wp:posOffset>
            </wp:positionH>
            <wp:positionV relativeFrom="paragraph">
              <wp:posOffset>76835</wp:posOffset>
            </wp:positionV>
            <wp:extent cx="1689735" cy="949325"/>
            <wp:effectExtent l="0" t="0" r="5715" b="3175"/>
            <wp:wrapThrough wrapText="bothSides">
              <wp:wrapPolygon edited="0">
                <wp:start x="9254" y="0"/>
                <wp:lineTo x="9010" y="6935"/>
                <wp:lineTo x="3653" y="7369"/>
                <wp:lineTo x="0" y="10403"/>
                <wp:lineTo x="0" y="16471"/>
                <wp:lineTo x="1948" y="20372"/>
                <wp:lineTo x="3166" y="21239"/>
                <wp:lineTo x="4140" y="21239"/>
                <wp:lineTo x="5357" y="20372"/>
                <wp:lineTo x="7549" y="16037"/>
                <wp:lineTo x="7306" y="13870"/>
                <wp:lineTo x="21186" y="12136"/>
                <wp:lineTo x="21430" y="10836"/>
                <wp:lineTo x="16316" y="6935"/>
                <wp:lineTo x="17777" y="5635"/>
                <wp:lineTo x="16803" y="4768"/>
                <wp:lineTo x="10471" y="0"/>
                <wp:lineTo x="9254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949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/>
    <w:p w:rsidR="000E1A49" w:rsidRDefault="000E1A49" w:rsidP="000E1A49">
      <w:r>
        <w:tab/>
        <w:t>________________________________</w:t>
      </w:r>
      <w:r>
        <w:tab/>
      </w:r>
      <w:r>
        <w:tab/>
        <w:t>_____________________________</w:t>
      </w:r>
    </w:p>
    <w:p w:rsidR="000E1A49" w:rsidRDefault="000E1A49" w:rsidP="000E1A49"/>
    <w:p w:rsidR="003A11E7" w:rsidRPr="003A11E7" w:rsidRDefault="007523BB" w:rsidP="003A11E7">
      <w:pPr>
        <w:pStyle w:val="ListParagraph"/>
        <w:numPr>
          <w:ilvl w:val="0"/>
          <w:numId w:val="2"/>
        </w:numPr>
        <w:rPr>
          <w:rFonts w:ascii="Times" w:hAnsi="Times"/>
          <w:lang w:eastAsia="en-US"/>
        </w:rPr>
      </w:pPr>
      <w:r>
        <w:rPr>
          <w:rFonts w:ascii="Times" w:hAnsi="Times"/>
          <w:lang w:eastAsia="en-US"/>
        </w:rPr>
        <w:t xml:space="preserve">(6 points) </w:t>
      </w:r>
      <w:r w:rsidR="003A11E7" w:rsidRPr="003A11E7">
        <w:rPr>
          <w:rFonts w:ascii="Times" w:hAnsi="Times"/>
          <w:lang w:eastAsia="en-US"/>
        </w:rPr>
        <w:t>Draw the structure of each of the following:</w:t>
      </w:r>
    </w:p>
    <w:p w:rsidR="003A11E7" w:rsidRDefault="003A11E7" w:rsidP="000E1A49"/>
    <w:p w:rsidR="003A11E7" w:rsidRPr="003A11E7" w:rsidRDefault="003A11E7" w:rsidP="003A11E7">
      <w:pPr>
        <w:rPr>
          <w:rFonts w:ascii="Times" w:hAnsi="Times"/>
          <w:i/>
          <w:iCs/>
          <w:lang w:eastAsia="en-US"/>
        </w:rPr>
      </w:pPr>
      <w:r>
        <w:t xml:space="preserve"> Isobutyl </w:t>
      </w:r>
      <w:proofErr w:type="spellStart"/>
      <w:r>
        <w:t>formate</w:t>
      </w:r>
      <w:proofErr w:type="spellEnd"/>
      <w:r>
        <w:tab/>
      </w:r>
      <w:r>
        <w:tab/>
        <w:t xml:space="preserve">  </w:t>
      </w:r>
      <w:r w:rsidRPr="003A11E7">
        <w:rPr>
          <w:rFonts w:ascii="Times" w:hAnsi="Times"/>
          <w:lang w:eastAsia="en-US"/>
        </w:rPr>
        <w:t>2</w:t>
      </w:r>
      <w:proofErr w:type="gramStart"/>
      <w:r w:rsidRPr="003A11E7">
        <w:rPr>
          <w:rFonts w:ascii="Times" w:hAnsi="Times"/>
          <w:lang w:eastAsia="en-US"/>
        </w:rPr>
        <w:t>,5</w:t>
      </w:r>
      <w:proofErr w:type="gramEnd"/>
      <w:r w:rsidRPr="003A11E7">
        <w:rPr>
          <w:rFonts w:ascii="Times" w:hAnsi="Times"/>
          <w:lang w:eastAsia="en-US"/>
        </w:rPr>
        <w:t>-Dimethyloctandioic acid</w:t>
      </w:r>
      <w:r>
        <w:rPr>
          <w:rFonts w:ascii="Times" w:hAnsi="Times"/>
          <w:lang w:eastAsia="en-US"/>
        </w:rPr>
        <w:t xml:space="preserve">                  </w:t>
      </w:r>
      <w:r w:rsidRPr="003A11E7">
        <w:rPr>
          <w:rFonts w:ascii="Times" w:hAnsi="Times"/>
          <w:lang w:eastAsia="en-US"/>
        </w:rPr>
        <w:t>m-</w:t>
      </w:r>
      <w:proofErr w:type="spellStart"/>
      <w:r w:rsidRPr="003A11E7">
        <w:rPr>
          <w:rFonts w:ascii="Times" w:hAnsi="Times"/>
          <w:lang w:eastAsia="en-US"/>
        </w:rPr>
        <w:t>Chlorobenzoic</w:t>
      </w:r>
      <w:proofErr w:type="spellEnd"/>
      <w:r w:rsidRPr="003A11E7">
        <w:rPr>
          <w:rFonts w:ascii="Times" w:hAnsi="Times"/>
          <w:lang w:eastAsia="en-US"/>
        </w:rPr>
        <w:t xml:space="preserve"> acid</w:t>
      </w:r>
    </w:p>
    <w:p w:rsidR="003A11E7" w:rsidRPr="003A11E7" w:rsidRDefault="003A11E7" w:rsidP="003A11E7">
      <w:pPr>
        <w:rPr>
          <w:rFonts w:ascii="Times" w:hAnsi="Times"/>
          <w:i/>
          <w:iCs/>
          <w:lang w:eastAsia="en-US"/>
        </w:rPr>
      </w:pPr>
    </w:p>
    <w:p w:rsidR="003A11E7" w:rsidRDefault="003A11E7" w:rsidP="000E1A49"/>
    <w:p w:rsidR="003A11E7" w:rsidRDefault="003A11E7" w:rsidP="000E1A49"/>
    <w:p w:rsidR="00C41E9C" w:rsidRDefault="00C41E9C" w:rsidP="000E1A49"/>
    <w:p w:rsidR="00C41E9C" w:rsidRDefault="00C41E9C" w:rsidP="000E1A49"/>
    <w:p w:rsidR="00C41E9C" w:rsidRDefault="00C41E9C" w:rsidP="000E1A49"/>
    <w:p w:rsidR="00C41E9C" w:rsidRDefault="00C41E9C" w:rsidP="000E1A49"/>
    <w:p w:rsidR="003A11E7" w:rsidRDefault="003A11E7" w:rsidP="000E1A49"/>
    <w:p w:rsidR="003A11E7" w:rsidRDefault="003A11E7" w:rsidP="000E1A49"/>
    <w:p w:rsidR="000E1A49" w:rsidRDefault="007523BB" w:rsidP="003A11E7">
      <w:pPr>
        <w:pStyle w:val="ListParagraph"/>
        <w:numPr>
          <w:ilvl w:val="0"/>
          <w:numId w:val="2"/>
        </w:numPr>
      </w:pPr>
      <w:r>
        <w:rPr>
          <w:rFonts w:ascii="Times" w:hAnsi="Times"/>
          <w:lang w:eastAsia="en-US"/>
        </w:rPr>
        <w:t>(</w:t>
      </w:r>
      <w:r>
        <w:rPr>
          <w:rFonts w:ascii="Times" w:hAnsi="Times"/>
          <w:lang w:eastAsia="en-US"/>
        </w:rPr>
        <w:t>8</w:t>
      </w:r>
      <w:r>
        <w:rPr>
          <w:rFonts w:ascii="Times" w:hAnsi="Times"/>
          <w:lang w:eastAsia="en-US"/>
        </w:rPr>
        <w:t xml:space="preserve"> points) </w:t>
      </w:r>
      <w:r w:rsidR="000E1A49">
        <w:t xml:space="preserve">Complete the following reactions supplying the most appropriate reactant(s) or product(s). </w:t>
      </w:r>
      <w:r w:rsidR="000E1A49">
        <w:tab/>
      </w:r>
    </w:p>
    <w:p w:rsidR="000E1A49" w:rsidRDefault="000E1A49"/>
    <w:p w:rsidR="000E1A49" w:rsidRDefault="000E1A49">
      <w:r>
        <w:tab/>
        <w:t xml:space="preserve">                                             </w:t>
      </w:r>
      <w:r>
        <w:object w:dxaOrig="2998" w:dyaOrig="1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pt;height:45.95pt" o:ole="">
            <v:imagedata r:id="rId11" o:title=""/>
          </v:shape>
          <o:OLEObject Type="Embed" ProgID="ChemDraw.Document.6.0" ShapeID="_x0000_i1025" DrawAspect="Content" ObjectID="_1442671428" r:id="rId12"/>
        </w:object>
      </w:r>
      <w:r>
        <w:tab/>
      </w:r>
      <w:r>
        <w:tab/>
      </w:r>
    </w:p>
    <w:p w:rsidR="000E1A49" w:rsidRDefault="000E1A49"/>
    <w:p w:rsidR="00C625DB" w:rsidRDefault="000E1A49">
      <w:r>
        <w:tab/>
      </w:r>
      <w:r>
        <w:object w:dxaOrig="4855" w:dyaOrig="1759">
          <v:shape id="_x0000_i1026" type="#_x0000_t75" style="width:169.55pt;height:61.3pt" o:ole="">
            <v:imagedata r:id="rId13" o:title=""/>
          </v:shape>
          <o:OLEObject Type="Embed" ProgID="ChemDraw.Document.6.0" ShapeID="_x0000_i1026" DrawAspect="Content" ObjectID="_1442671429" r:id="rId14"/>
        </w:object>
      </w:r>
    </w:p>
    <w:p w:rsidR="000E1A49" w:rsidRDefault="000E1A49"/>
    <w:p w:rsidR="000E1A49" w:rsidRDefault="000E1A49">
      <w:r>
        <w:rPr>
          <w:noProof/>
        </w:rPr>
        <w:drawing>
          <wp:anchor distT="0" distB="0" distL="114300" distR="114300" simplePos="0" relativeHeight="251661312" behindDoc="1" locked="0" layoutInCell="0" allowOverlap="1" wp14:anchorId="030917DC" wp14:editId="0EE50414">
            <wp:simplePos x="0" y="0"/>
            <wp:positionH relativeFrom="column">
              <wp:posOffset>2567940</wp:posOffset>
            </wp:positionH>
            <wp:positionV relativeFrom="paragraph">
              <wp:posOffset>99060</wp:posOffset>
            </wp:positionV>
            <wp:extent cx="2451100" cy="728980"/>
            <wp:effectExtent l="0" t="0" r="6350" b="0"/>
            <wp:wrapThrough wrapText="bothSides">
              <wp:wrapPolygon edited="0">
                <wp:start x="10408" y="0"/>
                <wp:lineTo x="1007" y="3951"/>
                <wp:lineTo x="0" y="5080"/>
                <wp:lineTo x="0" y="10160"/>
                <wp:lineTo x="12255" y="19192"/>
                <wp:lineTo x="13262" y="20885"/>
                <wp:lineTo x="14102" y="20885"/>
                <wp:lineTo x="13766" y="18627"/>
                <wp:lineTo x="21488" y="12983"/>
                <wp:lineTo x="21488" y="10160"/>
                <wp:lineTo x="19474" y="9596"/>
                <wp:lineTo x="18802" y="4516"/>
                <wp:lineTo x="11919" y="0"/>
                <wp:lineTo x="10408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7289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1A49" w:rsidRDefault="000E1A49"/>
    <w:p w:rsidR="000E1A49" w:rsidRDefault="000E1A49"/>
    <w:p w:rsidR="000E1A49" w:rsidRDefault="000E1A49"/>
    <w:p w:rsidR="000E1A49" w:rsidRDefault="000E1A49"/>
    <w:p w:rsidR="000E1A49" w:rsidRDefault="000E1A49"/>
    <w:p w:rsidR="000E1A49" w:rsidRDefault="000E1A49">
      <w:r>
        <w:object w:dxaOrig="5647" w:dyaOrig="1310">
          <v:shape id="_x0000_i1027" type="#_x0000_t75" style="width:186.9pt;height:43.4pt" o:ole="">
            <v:imagedata r:id="rId16" o:title=""/>
          </v:shape>
          <o:OLEObject Type="Embed" ProgID="ChemDraw.Document.6.0" ShapeID="_x0000_i1027" DrawAspect="Content" ObjectID="_1442671430" r:id="rId17"/>
        </w:object>
      </w:r>
    </w:p>
    <w:p w:rsidR="00B12DA4" w:rsidRDefault="00B12DA4"/>
    <w:p w:rsidR="00B12DA4" w:rsidRDefault="007523BB" w:rsidP="00C41E9C">
      <w:pPr>
        <w:pStyle w:val="ListParagraph"/>
        <w:numPr>
          <w:ilvl w:val="0"/>
          <w:numId w:val="2"/>
        </w:numPr>
      </w:pPr>
      <w:r>
        <w:lastRenderedPageBreak/>
        <w:t xml:space="preserve">(3 points) </w:t>
      </w:r>
      <w:r w:rsidR="00B12DA4">
        <w:t>Arrange</w:t>
      </w:r>
      <w:r w:rsidR="00B12DA4">
        <w:t xml:space="preserve"> the 4 compounds below in order of DECREASING boiling point</w:t>
      </w:r>
      <w:r w:rsidR="00B12DA4" w:rsidRPr="00B12DA4">
        <w:t xml:space="preserve"> </w:t>
      </w:r>
      <w:r w:rsidR="00B12DA4">
        <w:t>beginning with the highest:</w:t>
      </w:r>
    </w:p>
    <w:p w:rsidR="00B12DA4" w:rsidRDefault="00B12DA4"/>
    <w:p w:rsidR="00B12DA4" w:rsidRDefault="00B12DA4">
      <w:r>
        <w:object w:dxaOrig="9497" w:dyaOrig="1802">
          <v:shape id="_x0000_i1028" type="#_x0000_t75" style="width:374.3pt;height:71.5pt" o:ole="">
            <v:imagedata r:id="rId18" o:title=""/>
          </v:shape>
          <o:OLEObject Type="Embed" ProgID="ChemDraw.Document.6.0" ShapeID="_x0000_i1028" DrawAspect="Content" ObjectID="_1442671431" r:id="rId19"/>
        </w:object>
      </w:r>
    </w:p>
    <w:p w:rsidR="00B12DA4" w:rsidRDefault="00B12DA4"/>
    <w:p w:rsidR="00B12DA4" w:rsidRDefault="00B12DA4">
      <w:r>
        <w:object w:dxaOrig="7625" w:dyaOrig="388">
          <v:shape id="_x0000_i1029" type="#_x0000_t75" style="width:381.45pt;height:19.4pt" o:ole="">
            <v:imagedata r:id="rId20" o:title=""/>
          </v:shape>
          <o:OLEObject Type="Embed" ProgID="ChemDraw.Document.6.0" ShapeID="_x0000_i1029" DrawAspect="Content" ObjectID="_1442671432" r:id="rId21"/>
        </w:object>
      </w:r>
    </w:p>
    <w:p w:rsidR="00C41E9C" w:rsidRDefault="00C41E9C"/>
    <w:p w:rsidR="00C41E9C" w:rsidRDefault="00C41E9C"/>
    <w:p w:rsidR="00C41E9C" w:rsidRPr="00C41E9C" w:rsidRDefault="007523BB" w:rsidP="00C41E9C">
      <w:pPr>
        <w:pStyle w:val="ListParagraph"/>
        <w:numPr>
          <w:ilvl w:val="0"/>
          <w:numId w:val="2"/>
        </w:numPr>
        <w:rPr>
          <w:szCs w:val="24"/>
        </w:rPr>
      </w:pPr>
      <w:r>
        <w:rPr>
          <w:rFonts w:ascii="Times" w:hAnsi="Times"/>
          <w:lang w:eastAsia="en-US"/>
        </w:rPr>
        <w:t>(</w:t>
      </w:r>
      <w:r>
        <w:rPr>
          <w:rFonts w:ascii="Times" w:hAnsi="Times"/>
          <w:lang w:eastAsia="en-US"/>
        </w:rPr>
        <w:t>3</w:t>
      </w:r>
      <w:r>
        <w:rPr>
          <w:rFonts w:ascii="Times" w:hAnsi="Times"/>
          <w:lang w:eastAsia="en-US"/>
        </w:rPr>
        <w:t xml:space="preserve"> points) </w:t>
      </w:r>
      <w:r w:rsidR="00C41E9C" w:rsidRPr="00C41E9C">
        <w:rPr>
          <w:szCs w:val="24"/>
        </w:rPr>
        <w:t xml:space="preserve">Identify the following as a </w:t>
      </w:r>
      <w:proofErr w:type="spellStart"/>
      <w:r w:rsidR="00C41E9C" w:rsidRPr="00C41E9C">
        <w:rPr>
          <w:szCs w:val="24"/>
        </w:rPr>
        <w:t>hemiacetal</w:t>
      </w:r>
      <w:proofErr w:type="spellEnd"/>
      <w:r w:rsidR="00C41E9C" w:rsidRPr="00C41E9C">
        <w:rPr>
          <w:szCs w:val="24"/>
        </w:rPr>
        <w:t xml:space="preserve"> , </w:t>
      </w:r>
      <w:proofErr w:type="spellStart"/>
      <w:r w:rsidR="00C41E9C" w:rsidRPr="00C41E9C">
        <w:rPr>
          <w:szCs w:val="24"/>
        </w:rPr>
        <w:t>acetal</w:t>
      </w:r>
      <w:proofErr w:type="spellEnd"/>
      <w:r w:rsidR="00C41E9C" w:rsidRPr="00C41E9C">
        <w:rPr>
          <w:szCs w:val="24"/>
        </w:rPr>
        <w:t xml:space="preserve">  or neither</w:t>
      </w:r>
    </w:p>
    <w:p w:rsidR="00C41E9C" w:rsidRDefault="00C41E9C"/>
    <w:p w:rsidR="00C41E9C" w:rsidRDefault="00C41E9C">
      <w:r>
        <w:object w:dxaOrig="8261" w:dyaOrig="2683">
          <v:shape id="_x0000_i1030" type="#_x0000_t75" style="width:340.6pt;height:110.8pt" o:ole="">
            <v:imagedata r:id="rId22" o:title=""/>
          </v:shape>
          <o:OLEObject Type="Embed" ProgID="ChemDraw.Document.6.0" ShapeID="_x0000_i1030" DrawAspect="Content" ObjectID="_1442671433" r:id="rId23"/>
        </w:object>
      </w:r>
      <w:bookmarkStart w:id="0" w:name="_GoBack"/>
      <w:bookmarkEnd w:id="0"/>
    </w:p>
    <w:sectPr w:rsidR="00C41E9C">
      <w:headerReference w:type="default" r:id="rId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1344" w:rsidRDefault="00391344" w:rsidP="00C41E9C">
      <w:r>
        <w:separator/>
      </w:r>
    </w:p>
  </w:endnote>
  <w:endnote w:type="continuationSeparator" w:id="0">
    <w:p w:rsidR="00391344" w:rsidRDefault="00391344" w:rsidP="00C41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1344" w:rsidRDefault="00391344" w:rsidP="00C41E9C">
      <w:r>
        <w:separator/>
      </w:r>
    </w:p>
  </w:footnote>
  <w:footnote w:type="continuationSeparator" w:id="0">
    <w:p w:rsidR="00391344" w:rsidRDefault="00391344" w:rsidP="00C41E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1E9C" w:rsidRPr="00C41E9C" w:rsidRDefault="00C41E9C" w:rsidP="00C41E9C">
    <w:pPr>
      <w:pStyle w:val="Header"/>
      <w:rPr>
        <w:rFonts w:asciiTheme="minorHAnsi" w:eastAsiaTheme="minorEastAsia" w:hAnsiTheme="minorHAnsi" w:cstheme="minorBidi"/>
        <w:sz w:val="22"/>
        <w:szCs w:val="22"/>
      </w:rPr>
    </w:pPr>
    <w:r w:rsidRPr="00C41E9C">
      <w:rPr>
        <w:rFonts w:asciiTheme="minorHAnsi" w:eastAsiaTheme="minorEastAsia" w:hAnsiTheme="minorHAnsi" w:cstheme="minorBidi"/>
        <w:sz w:val="22"/>
        <w:szCs w:val="22"/>
      </w:rPr>
      <w:t>Grossmont College                                          Name: _____________________________</w:t>
    </w:r>
  </w:p>
  <w:p w:rsidR="00C41E9C" w:rsidRPr="00C41E9C" w:rsidRDefault="00C41E9C" w:rsidP="00C41E9C">
    <w:pPr>
      <w:tabs>
        <w:tab w:val="left" w:pos="1650"/>
      </w:tabs>
      <w:jc w:val="both"/>
      <w:rPr>
        <w:sz w:val="22"/>
        <w:szCs w:val="22"/>
        <w:lang w:eastAsia="en-US"/>
      </w:rPr>
    </w:pPr>
    <w:r w:rsidRPr="00C41E9C">
      <w:rPr>
        <w:sz w:val="22"/>
        <w:szCs w:val="22"/>
        <w:lang w:eastAsia="en-US"/>
      </w:rPr>
      <w:t xml:space="preserve">Chemistry 116, Spring 2013 </w:t>
    </w:r>
    <w:r w:rsidRPr="00C41E9C">
      <w:rPr>
        <w:sz w:val="22"/>
        <w:szCs w:val="22"/>
        <w:lang w:eastAsia="en-US"/>
      </w:rPr>
      <w:tab/>
    </w:r>
    <w:r w:rsidRPr="00C41E9C">
      <w:rPr>
        <w:sz w:val="22"/>
        <w:szCs w:val="22"/>
        <w:lang w:eastAsia="en-US"/>
      </w:rPr>
      <w:tab/>
    </w:r>
    <w:r w:rsidRPr="00C41E9C">
      <w:rPr>
        <w:sz w:val="22"/>
        <w:szCs w:val="22"/>
        <w:lang w:eastAsia="en-US"/>
      </w:rPr>
      <w:tab/>
    </w:r>
    <w:r w:rsidRPr="00C41E9C">
      <w:rPr>
        <w:sz w:val="22"/>
        <w:szCs w:val="22"/>
        <w:lang w:eastAsia="en-US"/>
      </w:rPr>
      <w:tab/>
      <w:t xml:space="preserve">      </w:t>
    </w:r>
  </w:p>
  <w:p w:rsidR="00C41E9C" w:rsidRDefault="00C41E9C" w:rsidP="00C41E9C">
    <w:pPr>
      <w:tabs>
        <w:tab w:val="center" w:pos="4680"/>
        <w:tab w:val="right" w:pos="9360"/>
      </w:tabs>
      <w:rPr>
        <w:sz w:val="22"/>
        <w:szCs w:val="22"/>
        <w:lang w:eastAsia="en-US"/>
      </w:rPr>
    </w:pPr>
    <w:r w:rsidRPr="00C41E9C">
      <w:rPr>
        <w:sz w:val="22"/>
        <w:szCs w:val="22"/>
        <w:lang w:eastAsia="en-US"/>
      </w:rPr>
      <w:t xml:space="preserve">Quiz </w:t>
    </w:r>
    <w:r w:rsidR="007523BB">
      <w:rPr>
        <w:sz w:val="22"/>
        <w:szCs w:val="22"/>
        <w:lang w:eastAsia="en-US"/>
      </w:rPr>
      <w:t>5</w:t>
    </w:r>
    <w:r w:rsidRPr="00C41E9C">
      <w:rPr>
        <w:sz w:val="22"/>
        <w:szCs w:val="22"/>
        <w:lang w:eastAsia="en-US"/>
      </w:rPr>
      <w:t xml:space="preserve"> (2</w:t>
    </w:r>
    <w:r w:rsidR="007523BB">
      <w:rPr>
        <w:sz w:val="22"/>
        <w:szCs w:val="22"/>
        <w:lang w:eastAsia="en-US"/>
      </w:rPr>
      <w:t>4</w:t>
    </w:r>
    <w:r w:rsidRPr="00C41E9C">
      <w:rPr>
        <w:sz w:val="22"/>
        <w:szCs w:val="22"/>
        <w:lang w:eastAsia="en-US"/>
      </w:rPr>
      <w:t xml:space="preserve"> points)</w:t>
    </w:r>
    <w:r w:rsidRPr="00C41E9C">
      <w:rPr>
        <w:sz w:val="22"/>
        <w:szCs w:val="22"/>
        <w:lang w:eastAsia="en-US"/>
      </w:rPr>
      <w:tab/>
      <w:t xml:space="preserve">          Date: ____________</w:t>
    </w:r>
  </w:p>
  <w:p w:rsidR="00C41E9C" w:rsidRPr="00C41E9C" w:rsidRDefault="00C41E9C" w:rsidP="00C41E9C">
    <w:pPr>
      <w:tabs>
        <w:tab w:val="center" w:pos="4680"/>
        <w:tab w:val="right" w:pos="9360"/>
      </w:tabs>
      <w:rPr>
        <w:rFonts w:asciiTheme="minorHAnsi" w:eastAsiaTheme="minorEastAsia" w:hAnsiTheme="minorHAnsi" w:cstheme="minorBidi"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2103F8"/>
    <w:multiLevelType w:val="hybridMultilevel"/>
    <w:tmpl w:val="EDEAED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D87C64"/>
    <w:multiLevelType w:val="hybridMultilevel"/>
    <w:tmpl w:val="3FF06B5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1A49"/>
    <w:rsid w:val="000E1A49"/>
    <w:rsid w:val="00391344"/>
    <w:rsid w:val="003A11E7"/>
    <w:rsid w:val="007523BB"/>
    <w:rsid w:val="00B12DA4"/>
    <w:rsid w:val="00C41E9C"/>
    <w:rsid w:val="00C62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1A4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1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1E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E9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1A4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11E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41E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E9C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  <w:style w:type="paragraph" w:styleId="Footer">
    <w:name w:val="footer"/>
    <w:basedOn w:val="Normal"/>
    <w:link w:val="FooterChar"/>
    <w:uiPriority w:val="99"/>
    <w:unhideWhenUsed/>
    <w:rsid w:val="00C41E9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1E9C"/>
    <w:rPr>
      <w:rFonts w:ascii="Times New Roman" w:eastAsia="Times New Roman" w:hAnsi="Times New Roman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496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25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9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078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093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555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oleObject" Target="embeddings/oleObject6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4FF2BB-EEF8-4F8A-8CA2-DC55D6EBFA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128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3-10-07T23:25:00Z</dcterms:created>
  <dcterms:modified xsi:type="dcterms:W3CDTF">2013-10-08T00:16:00Z</dcterms:modified>
</cp:coreProperties>
</file>